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77" r:id="rId5"/>
    <p:sldId id="259" r:id="rId6"/>
    <p:sldId id="279" r:id="rId7"/>
    <p:sldId id="272" r:id="rId8"/>
    <p:sldId id="273" r:id="rId9"/>
    <p:sldId id="260" r:id="rId10"/>
    <p:sldId id="281" r:id="rId11"/>
    <p:sldId id="282" r:id="rId12"/>
    <p:sldId id="274" r:id="rId13"/>
    <p:sldId id="261" r:id="rId14"/>
    <p:sldId id="275" r:id="rId15"/>
    <p:sldId id="263" r:id="rId16"/>
    <p:sldId id="283" r:id="rId17"/>
    <p:sldId id="264" r:id="rId18"/>
    <p:sldId id="265" r:id="rId19"/>
    <p:sldId id="276" r:id="rId20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0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765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528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730884D-C815-5559-C635-539D01FAEA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575C83B4-7481-B7CD-6EDE-8DC3A1ACBA5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48492B1-ED86-BAB5-A590-64D03F4889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22.1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F9A3489-5747-EF06-7CC8-9C3F1E8071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723DF51-853B-FC80-6D72-42E4624F6B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550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7731219-B684-21B9-28F6-52E5C66DD4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03964DA6-B97D-983B-6E37-D1AFC5A7EB3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F625917-3406-35F8-3E4C-D2FA728F8D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22.1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8B36B79-A18F-DAF7-1ADE-2BB838D270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66D04C6-A176-F3AB-5AC9-B96728797B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30609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FB1E71EF-18C0-7917-E088-4A6B26E7191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6D9D4D8B-4B0A-49C0-298C-50C7C5B42C8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0043541-5173-7ED7-509D-900CD5FF4C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22.1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D8508A7-BC8C-A18B-74EB-9C315CD5E6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4D30CCA-AE18-C77A-ED53-DAAFE5F0AA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16206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D2B7DF-83E8-5395-B3BE-B727EC1E2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8DC9428-CDFD-D221-AE3C-343FA7F167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B141410-BCB3-3F48-9819-89BEE1FE6B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22.1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6963D05-0400-F64A-35E7-52A693CA98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D0EEB20-5EA7-6B5E-872D-C92C58D752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613245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EA2C2B-96DC-FEF0-3943-ADDAC727ED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B4BEA79-2F2A-3CEC-6740-8633790E6E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EAFF6ED-9966-DB9A-A1AC-A29F6D97CA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22.1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3F74B32-A9D9-D9F1-5E81-4040E139B5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04511E4-026F-6D3D-876C-5D4B26B425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8588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0D842D-E9F6-E3FD-DBD0-171EA7B8F9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05FA8FE-11A9-7A1C-5BEE-95D60E226B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BB27C5CC-E671-EF23-31AF-BA67A1D3B41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B8276AB-0684-3B54-1067-43118BC1C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22.11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FCFB5CB-EF26-1ECE-6E22-3E16D98518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CE494CC-8ED6-B87E-1107-7188DB7DBB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25868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C625D8-C998-779F-5698-8EDD2E3D25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D57CD1A-919C-0926-299A-85B5FDB1D71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CF0C25E-AC29-8C5C-2D41-EE3D30EF6C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D00EB41B-3E00-94D9-887F-FB149E58148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BBCEB59-76BD-E84B-E5D2-372F7A667A3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AF44F404-ADEA-1CE6-0723-16422283DE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22.11.2024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5FE1D038-4B8D-67B8-5C3C-E01099DACB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1A52888B-E43C-1704-4A24-490882768C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62116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5EE49B7-9996-EE4B-CB72-792911440B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E9CAE00-C04E-7DB7-10CF-0A389AB6D6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22.11.2024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47FBB3C-CEB0-CFE7-8BAC-FF3EFE2500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40BB026-D32B-7C0F-FA47-5BACA3FEE6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39457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C80ACE10-056F-B0FB-EF27-139617F782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22.11.2024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1DA15D3-16E8-7C01-0882-96C76F35DD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9F07D65-27CB-BADF-B01F-F59DA87C3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58289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675F305-1221-D2CA-C2CC-B658D6FED4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0866C05-AAFE-7C5B-4C62-67BEE79C33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3E9034F-5494-6869-5086-1832A526984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0FBC7E1-7764-7B49-91EF-D8697FF5B6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22.11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FFF5FC8C-8C37-D948-D51C-F653F5EFA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FD11277-3BBC-FA17-7E09-4E7CD078DE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26062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A574B4-6788-8C10-2A54-311197E96B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742B6084-14A5-8DC1-874F-CBEFC758F29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8BF3BF4-3895-C7DE-42B3-D51B251216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8374E41A-2DCD-02F5-99AC-2B9094137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9634D-3507-44F3-B72C-42F11E5FCF36}" type="datetimeFigureOut">
              <a:rPr lang="ru-RU" smtClean="0"/>
              <a:t>22.11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F8039D2-770C-EED0-9537-30E1DECCDA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BB2C198-5296-F4E9-74FD-80582BAB2F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896228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0291677-7A37-2A4A-A9EE-E487D5455F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F48F031-C257-37F7-49C4-9F8E6593B3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7B6221E-5D3F-B97B-7FA0-CC21E03C329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49634D-3507-44F3-B72C-42F11E5FCF36}" type="datetimeFigureOut">
              <a:rPr lang="ru-RU" smtClean="0"/>
              <a:t>22.1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CA79316-B9FA-7470-E2FF-61C94D5DDAA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B423451-4D19-6779-C179-2C01284830D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08915F-58F3-4D47-846E-2840812F255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5135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>
            <a:extLst>
              <a:ext uri="{FF2B5EF4-FFF2-40B4-BE49-F238E27FC236}">
                <a16:creationId xmlns:a16="http://schemas.microsoft.com/office/drawing/2014/main" id="{AA988474-8D65-0552-C77F-B51B300DE16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30972" y="5830349"/>
            <a:ext cx="4530055" cy="1031846"/>
          </a:xfrm>
        </p:spPr>
        <p:txBody>
          <a:bodyPr>
            <a:normAutofit fontScale="90000"/>
          </a:bodyPr>
          <a:lstStyle/>
          <a:p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CONFERENCE</a:t>
            </a:r>
            <a:b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50 YEARS OF COLD FUSION»</a:t>
            </a:r>
            <a:b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-23 November, 2024</a:t>
            </a:r>
            <a:b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ublic of Armenia</a:t>
            </a:r>
            <a:endParaRPr lang="ru-RU" sz="1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Подзаголовок 5">
            <a:extLst>
              <a:ext uri="{FF2B5EF4-FFF2-40B4-BE49-F238E27FC236}">
                <a16:creationId xmlns:a16="http://schemas.microsoft.com/office/drawing/2014/main" id="{1E45ADEB-FF07-5CBF-F757-1D7AC6E5F98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1788036"/>
            <a:ext cx="12192000" cy="3281927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9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eavy nuclei from massive transfer</a:t>
            </a:r>
            <a:b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b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1900" b="1" u="sng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.V. Vorobiev</a:t>
            </a:r>
            <a:r>
              <a:rPr lang="en-US" sz="1900" b="1" u="sng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E.M. Kozulin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G.N. Knyazheva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V. Karpov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A.A. Bogachev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K.V. Novikov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I.M. Itkis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V.V. Saiko</a:t>
            </a:r>
            <a:r>
              <a:rPr lang="en-US" sz="1900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2</a:t>
            </a:r>
            <a:endParaRPr lang="en-US" sz="1900" i="1" baseline="30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lerov Laboratory of Nuclear Reactions, Joint Institute for Nuclear Research (JINR), Dubna, Moscow oblast, 141980 Russia</a:t>
            </a:r>
            <a:b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1800" i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stitute of Nuclear Physics, 050032 Almaty, Kazakhstan</a:t>
            </a:r>
            <a:endParaRPr lang="ru-RU" sz="1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9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-mail: </a:t>
            </a:r>
            <a:r>
              <a:rPr lang="en-US" sz="1900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c_38@jinr.ru</a:t>
            </a:r>
            <a:endParaRPr lang="ru-RU" sz="19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1F179AAD-6050-4BC4-DF82-9A1C8C885AB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6183" y="449189"/>
            <a:ext cx="1259632" cy="102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6296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A7BAF03-7E32-E485-021A-45C24748239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45AF90AD-7CFB-A2A4-4B2D-FB49C7E2EF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531" y="977143"/>
            <a:ext cx="10149610" cy="5074806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B37C7E-31B1-47C5-AB8B-C9886C43B1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68103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ss distributions of secondary PLF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03C064-FBE3-1B52-0A46-6729FD52CBA5}"/>
              </a:ext>
            </a:extLst>
          </p:cNvPr>
          <p:cNvSpPr txBox="1"/>
          <p:nvPr/>
        </p:nvSpPr>
        <p:spPr>
          <a:xfrm>
            <a:off x="1291159" y="6052599"/>
            <a:ext cx="4804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lightest secondary fragment mas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ound in the mass spectrum 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secondary PLFs is </a:t>
            </a:r>
            <a:r>
              <a:rPr lang="en-US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79 u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543C698-E89F-0862-9DCB-6E157AFDC648}"/>
              </a:ext>
            </a:extLst>
          </p:cNvPr>
          <p:cNvSpPr txBox="1"/>
          <p:nvPr/>
        </p:nvSpPr>
        <p:spPr>
          <a:xfrm>
            <a:off x="6670262" y="793129"/>
            <a:ext cx="3726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(1.85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6C9C6E-22DF-5F3F-2922-0B9C62ACEFBE}"/>
              </a:ext>
            </a:extLst>
          </p:cNvPr>
          <p:cNvSpPr txBox="1"/>
          <p:nvPr/>
        </p:nvSpPr>
        <p:spPr>
          <a:xfrm>
            <a:off x="1795474" y="793129"/>
            <a:ext cx="3726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602C58-7A7E-364C-2CDB-5709CBE9324F}"/>
              </a:ext>
            </a:extLst>
          </p:cNvPr>
          <p:cNvSpPr txBox="1"/>
          <p:nvPr/>
        </p:nvSpPr>
        <p:spPr>
          <a:xfrm>
            <a:off x="6255434" y="6051950"/>
            <a:ext cx="480484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lightest secondary fragment mas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ound in the mass spectrum 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secondary PLFs is </a:t>
            </a:r>
            <a:r>
              <a:rPr lang="en-US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156 u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798BC63-63A4-1018-23EC-832A823EFAD7}"/>
              </a:ext>
            </a:extLst>
          </p:cNvPr>
          <p:cNvSpPr txBox="1"/>
          <p:nvPr/>
        </p:nvSpPr>
        <p:spPr>
          <a:xfrm>
            <a:off x="6865758" y="4103061"/>
            <a:ext cx="27432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e theoretical calculations</a:t>
            </a:r>
            <a:br>
              <a:rPr 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ve been provided by</a:t>
            </a:r>
            <a:br>
              <a:rPr 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. </a:t>
            </a:r>
            <a:r>
              <a:rPr lang="en-US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ko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nd A. Karpov</a:t>
            </a:r>
          </a:p>
        </p:txBody>
      </p:sp>
      <p:sp>
        <p:nvSpPr>
          <p:cNvPr id="14" name="Заголовок 1">
            <a:extLst>
              <a:ext uri="{FF2B5EF4-FFF2-40B4-BE49-F238E27FC236}">
                <a16:creationId xmlns:a16="http://schemas.microsoft.com/office/drawing/2014/main" id="{4277D1F0-124B-5499-F0F6-B301DACA0C53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0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60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CCD1999-85C5-9781-F128-CDD07D957D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7D711F9C-C712-4AB4-5D42-E60C6FCE9E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628" y="1229896"/>
            <a:ext cx="8463054" cy="5639414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4316ED3-B36C-D521-A913-FE05ED0EE4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69143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gistration of survived PLF and TLF (ToF1-ToF2)</a:t>
            </a:r>
            <a:endParaRPr lang="da-DK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593800-A881-8295-A6C3-A43AA01FB50F}"/>
              </a:ext>
            </a:extLst>
          </p:cNvPr>
          <p:cNvSpPr txBox="1"/>
          <p:nvPr/>
        </p:nvSpPr>
        <p:spPr>
          <a:xfrm>
            <a:off x="4636234" y="1069144"/>
            <a:ext cx="2594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dirty="0"/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6212DD37-BA14-DF63-E697-C5A8A3CAA1A0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1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F9265C-FE71-EF13-EB1E-9235CC430C2D}"/>
              </a:ext>
            </a:extLst>
          </p:cNvPr>
          <p:cNvSpPr txBox="1"/>
          <p:nvPr/>
        </p:nvSpPr>
        <p:spPr>
          <a:xfrm>
            <a:off x="0" y="6211668"/>
            <a:ext cx="19215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SET setup,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NR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BC2C4D-7AFC-3AE2-1A39-6F059C1F405D}"/>
              </a:ext>
            </a:extLst>
          </p:cNvPr>
          <p:cNvSpPr txBox="1"/>
          <p:nvPr/>
        </p:nvSpPr>
        <p:spPr>
          <a:xfrm>
            <a:off x="7036418" y="6488667"/>
            <a:ext cx="51555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M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ozulin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ys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 109, 034616 (2024)</a:t>
            </a:r>
            <a:endParaRPr lang="ru-RU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4325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63D13DD-4C9D-E4E5-2489-221173810D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133F2B6-CF66-FD9B-C91B-26AA5F0F1D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68103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ss-energy distributions of survived primary TLF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A619479-2570-0C55-66C9-6A482E1BCF24}"/>
              </a:ext>
            </a:extLst>
          </p:cNvPr>
          <p:cNvSpPr txBox="1"/>
          <p:nvPr/>
        </p:nvSpPr>
        <p:spPr>
          <a:xfrm>
            <a:off x="6502874" y="797618"/>
            <a:ext cx="322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(1.85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E3AC2C7-36E6-3C2D-4425-47392E43F3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5885" y="1166950"/>
            <a:ext cx="7716898" cy="518117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71D8E30-2D7B-6546-337E-84D976919806}"/>
              </a:ext>
            </a:extLst>
          </p:cNvPr>
          <p:cNvSpPr txBox="1"/>
          <p:nvPr/>
        </p:nvSpPr>
        <p:spPr>
          <a:xfrm>
            <a:off x="1495697" y="6004917"/>
            <a:ext cx="920060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heaviest primary fragment mas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ound in the mass distribution 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survived primary TLFs i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73C7EA-DC4C-5D20-29A9-FFE48F8F1C85}"/>
              </a:ext>
            </a:extLst>
          </p:cNvPr>
          <p:cNvSpPr txBox="1"/>
          <p:nvPr/>
        </p:nvSpPr>
        <p:spPr>
          <a:xfrm>
            <a:off x="2596071" y="797618"/>
            <a:ext cx="322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8FD411B-46BA-B886-60F3-8796E274C1C4}"/>
              </a:ext>
            </a:extLst>
          </p:cNvPr>
          <p:cNvSpPr txBox="1"/>
          <p:nvPr/>
        </p:nvSpPr>
        <p:spPr>
          <a:xfrm>
            <a:off x="2379705" y="6255358"/>
            <a:ext cx="3646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55 u (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99–100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ru-RU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otopes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u="sng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th the cross section of about 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en-US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μb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!</a:t>
            </a:r>
            <a:endParaRPr lang="ru-RU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1B8FED1-5A25-250A-4B9D-BFE24FC8642F}"/>
              </a:ext>
            </a:extLst>
          </p:cNvPr>
          <p:cNvSpPr txBox="1"/>
          <p:nvPr/>
        </p:nvSpPr>
        <p:spPr>
          <a:xfrm>
            <a:off x="6362010" y="6255358"/>
            <a:ext cx="36462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257 u (Z ≈ 101, Fm–Md isotopes) </a:t>
            </a:r>
          </a:p>
          <a:p>
            <a:pPr algn="ctr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th the cross section of about 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30 </a:t>
            </a:r>
            <a:r>
              <a:rPr lang="en-US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μb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!</a:t>
            </a:r>
            <a:endParaRPr lang="ru-RU" dirty="0"/>
          </a:p>
        </p:txBody>
      </p:sp>
      <p:sp>
        <p:nvSpPr>
          <p:cNvPr id="13" name="Заголовок 1">
            <a:extLst>
              <a:ext uri="{FF2B5EF4-FFF2-40B4-BE49-F238E27FC236}">
                <a16:creationId xmlns:a16="http://schemas.microsoft.com/office/drawing/2014/main" id="{1F5BB6E8-607D-BC2C-AA11-402D6A3551A4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2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E96740C1-9F16-D8BC-C839-AFFC1655A52C}"/>
              </a:ext>
            </a:extLst>
          </p:cNvPr>
          <p:cNvSpPr txBox="1">
            <a:spLocks/>
          </p:cNvSpPr>
          <p:nvPr/>
        </p:nvSpPr>
        <p:spPr>
          <a:xfrm>
            <a:off x="7863838" y="543813"/>
            <a:ext cx="2717075" cy="3405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before deexcitation process)</a:t>
            </a:r>
            <a:endParaRPr lang="en-US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996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B9E01A5-CA82-2AC1-A5E6-F8F95723431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6C45B34-CE6D-E351-8C6C-85C6823C02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86291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tal e</a:t>
            </a: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citation energies for survived primary TLFs</a:t>
            </a:r>
          </a:p>
        </p:txBody>
      </p:sp>
      <p:sp>
        <p:nvSpPr>
          <p:cNvPr id="7" name="Объект 6">
            <a:extLst>
              <a:ext uri="{FF2B5EF4-FFF2-40B4-BE49-F238E27FC236}">
                <a16:creationId xmlns:a16="http://schemas.microsoft.com/office/drawing/2014/main" id="{C2766D32-0DBC-7391-F859-B5AF070ABCE1}"/>
              </a:ext>
            </a:extLst>
          </p:cNvPr>
          <p:cNvSpPr txBox="1"/>
          <p:nvPr/>
        </p:nvSpPr>
        <p:spPr bwMode="auto">
          <a:xfrm>
            <a:off x="1266740" y="5605380"/>
            <a:ext cx="6736360" cy="428625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e total excitation energy may be estimated from TKE measurements: 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82DE64E9-14D0-6C19-BE46-A5F777628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30106"/>
              </p:ext>
            </p:extLst>
          </p:nvPr>
        </p:nvGraphicFramePr>
        <p:xfrm>
          <a:off x="8003100" y="5580213"/>
          <a:ext cx="2863974" cy="428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03040" progId="Equation.DSMT4">
                  <p:embed/>
                </p:oleObj>
              </mc:Choice>
              <mc:Fallback>
                <p:oleObj name="Equation" r:id="rId2" imgW="125712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745A825-1DCB-48E8-8E1F-C32070A7E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100" y="5580213"/>
                        <a:ext cx="2863974" cy="428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Объект 6">
            <a:extLst>
              <a:ext uri="{FF2B5EF4-FFF2-40B4-BE49-F238E27FC236}">
                <a16:creationId xmlns:a16="http://schemas.microsoft.com/office/drawing/2014/main" id="{89EB85D8-7321-DC2A-F8E2-300CB4D88692}"/>
              </a:ext>
            </a:extLst>
          </p:cNvPr>
          <p:cNvSpPr txBox="1"/>
          <p:nvPr/>
        </p:nvSpPr>
        <p:spPr bwMode="auto">
          <a:xfrm>
            <a:off x="1266740" y="5973944"/>
            <a:ext cx="9600334" cy="1025330"/>
          </a:xfrm>
          <a:prstGeom prst="rect">
            <a:avLst/>
          </a:prstGeom>
          <a:noFill/>
        </p:spPr>
        <p:txBody>
          <a:bodyPr>
            <a:normAutofit/>
          </a:bodyPr>
          <a:lstStyle/>
          <a:p>
            <a:pPr algn="ctr"/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</a:t>
            </a:r>
            <a:r>
              <a:rPr lang="en-US" u="sng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ansuranium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fragments the total excitation energies of composite nuclear systems</a:t>
            </a:r>
            <a:b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or the reaction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(1.85 GeV) + </a:t>
            </a:r>
            <a:r>
              <a:rPr lang="en-US" baseline="30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</a:t>
            </a:r>
            <a:r>
              <a:rPr lang="en-US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are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less than </a:t>
            </a:r>
            <a:r>
              <a:rPr lang="en-US" b="1" u="sng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70 MeV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&gt;</a:t>
            </a:r>
            <a:b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ufficiently good conditions for survival of such MNT fragments!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118FB58-9E74-4256-AB68-6365C11168DF}"/>
              </a:ext>
            </a:extLst>
          </p:cNvPr>
          <p:cNvSpPr/>
          <p:nvPr/>
        </p:nvSpPr>
        <p:spPr>
          <a:xfrm>
            <a:off x="4192361" y="1355271"/>
            <a:ext cx="408214" cy="3705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F6F7775-0C01-760D-5C28-5706D80AB4A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88" y="1098780"/>
            <a:ext cx="8594649" cy="423637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C7116D0-2242-5637-F3DA-0A7692009691}"/>
              </a:ext>
            </a:extLst>
          </p:cNvPr>
          <p:cNvSpPr txBox="1"/>
          <p:nvPr/>
        </p:nvSpPr>
        <p:spPr>
          <a:xfrm>
            <a:off x="6485291" y="916890"/>
            <a:ext cx="322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(1.85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C91B421-D05C-6BBB-A03A-D6425DA8D605}"/>
              </a:ext>
            </a:extLst>
          </p:cNvPr>
          <p:cNvSpPr txBox="1"/>
          <p:nvPr/>
        </p:nvSpPr>
        <p:spPr>
          <a:xfrm>
            <a:off x="2384036" y="907374"/>
            <a:ext cx="3229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id="{C365E539-F2DB-1675-E760-7A9B8FA3F6A8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AB208560-BA2C-4CB2-887C-3EF2EE68CED7}"/>
              </a:ext>
            </a:extLst>
          </p:cNvPr>
          <p:cNvSpPr/>
          <p:nvPr/>
        </p:nvSpPr>
        <p:spPr>
          <a:xfrm>
            <a:off x="9877425" y="1522850"/>
            <a:ext cx="145256" cy="1202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6F0644B-7945-4ACB-A0E4-1D4782E99F16}"/>
              </a:ext>
            </a:extLst>
          </p:cNvPr>
          <p:cNvSpPr/>
          <p:nvPr/>
        </p:nvSpPr>
        <p:spPr>
          <a:xfrm>
            <a:off x="9885759" y="4654153"/>
            <a:ext cx="136922" cy="476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42388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9BACD7-3AF9-4219-E463-767C55F6A2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E7C0CBC-F852-4F5C-927F-37A76385C7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2629" y="1229897"/>
            <a:ext cx="8463054" cy="5639414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D9897D-6542-623B-E2FA-E9EF0BBC05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69143"/>
          </a:xfrm>
        </p:spPr>
        <p:txBody>
          <a:bodyPr>
            <a:normAutofit fontScale="90000"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gistration of 3-body events (PLF and 2 SFFs of </a:t>
            </a:r>
            <a:r>
              <a:rPr lang="en-US" sz="3600" b="1" kern="10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issioning</a:t>
            </a:r>
            <a:r>
              <a:rPr lang="en-US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LF)</a:t>
            </a:r>
            <a:endParaRPr lang="da-DK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86F68291-A6F9-2E93-0A11-4B27D1795F43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4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633BD1B-D9EC-4560-CBAA-6CE8E33B2988}"/>
              </a:ext>
            </a:extLst>
          </p:cNvPr>
          <p:cNvSpPr txBox="1"/>
          <p:nvPr/>
        </p:nvSpPr>
        <p:spPr>
          <a:xfrm>
            <a:off x="0" y="6211668"/>
            <a:ext cx="19215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SET setup,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NR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541E66A-4E67-72BB-A062-416E3561DD9D}"/>
              </a:ext>
            </a:extLst>
          </p:cNvPr>
          <p:cNvSpPr txBox="1"/>
          <p:nvPr/>
        </p:nvSpPr>
        <p:spPr>
          <a:xfrm>
            <a:off x="7036418" y="6488667"/>
            <a:ext cx="51555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M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ozulin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ys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 109, 034616 (2024)</a:t>
            </a:r>
            <a:endParaRPr lang="ru-RU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7CEE37-A69F-B4DC-355E-BCAD8642DDE0}"/>
              </a:ext>
            </a:extLst>
          </p:cNvPr>
          <p:cNvSpPr txBox="1"/>
          <p:nvPr/>
        </p:nvSpPr>
        <p:spPr>
          <a:xfrm>
            <a:off x="4636234" y="1069144"/>
            <a:ext cx="2594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399090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22F48EF-FE6A-4EF4-8738-16F2DCFC23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0C3170-B722-F351-B1C4-877656626F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86291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quential fission of excited TLF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78FF095-A2DE-F29C-7D58-416673908B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227" y="1341090"/>
            <a:ext cx="4649833" cy="331479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DBE82DC-FB2D-519B-3064-08F545557B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86060" y="1341090"/>
            <a:ext cx="6793313" cy="331479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3A4CA5E-9D43-1246-26EC-FBAA101D699A}"/>
              </a:ext>
            </a:extLst>
          </p:cNvPr>
          <p:cNvSpPr txBox="1"/>
          <p:nvPr/>
        </p:nvSpPr>
        <p:spPr>
          <a:xfrm>
            <a:off x="6070842" y="971758"/>
            <a:ext cx="48237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2D9E91C-32AD-7DB3-A82F-5697009DF6E0}"/>
              </a:ext>
            </a:extLst>
          </p:cNvPr>
          <p:cNvSpPr txBox="1"/>
          <p:nvPr/>
        </p:nvSpPr>
        <p:spPr>
          <a:xfrm>
            <a:off x="5251160" y="4840555"/>
            <a:ext cx="687402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M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ozulin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ys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 109, 034616 (2024)</a:t>
            </a:r>
            <a:endParaRPr lang="ru-RU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88251CC-7F02-7E72-8055-BF07554C020A}"/>
              </a:ext>
            </a:extLst>
          </p:cNvPr>
          <p:cNvSpPr txBox="1"/>
          <p:nvPr/>
        </p:nvSpPr>
        <p:spPr>
          <a:xfrm>
            <a:off x="1712751" y="5394553"/>
            <a:ext cx="87664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localization of folding angles around 180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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</a:t>
            </a:r>
            <a:r>
              <a:rPr lang="en-US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KE</a:t>
            </a:r>
            <a:r>
              <a:rPr lang="en-US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ff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alue close to the Viola systematics proves that the detected three-body events are formed as products of the two-stage process: </a:t>
            </a:r>
            <a:r>
              <a:rPr lang="en-US" u="sng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formation of 2 MNT fragments in the MNT reaction and further the sequential fission of the excited MNT fragment (TLF)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6A58FE85-CFE1-686D-48AA-ED3A571BAF4C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5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058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B967755-CC5B-C439-D3C8-81BF5154B89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D6204C4B-5925-DE33-4999-92CE915CAC78}"/>
              </a:ext>
            </a:extLst>
          </p:cNvPr>
          <p:cNvSpPr txBox="1"/>
          <p:nvPr/>
        </p:nvSpPr>
        <p:spPr>
          <a:xfrm>
            <a:off x="5459104" y="1343015"/>
            <a:ext cx="62966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n average mass loss </a:t>
            </a:r>
            <a:r>
              <a:rPr lang="en-US" dirty="0"/>
              <a:t>&lt;</a:t>
            </a:r>
            <a:r>
              <a:rPr lang="ru-RU" dirty="0"/>
              <a:t>△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&gt;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each mass of the PLFs fragment can be determined as:</a:t>
            </a:r>
            <a:endParaRPr lang="ru-RU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B93418C-4547-09F9-DC14-6E5FA152EE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86291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equential fission of excited TLF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827EC1D-1CE8-7380-3948-F68368FC5C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227" y="1341090"/>
            <a:ext cx="4649833" cy="3314799"/>
          </a:xfrm>
          <a:prstGeom prst="rect">
            <a:avLst/>
          </a:prstGeom>
        </p:spPr>
      </p:pic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908BAB56-0D13-B27B-12F8-1DCBAAE1BF00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6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2BC2DAC5-6CC6-0AD2-484D-9771A58CBF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104" y="2017524"/>
            <a:ext cx="1663727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82CF582-1553-1536-26B3-308E001993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30015"/>
              </p:ext>
            </p:extLst>
          </p:nvPr>
        </p:nvGraphicFramePr>
        <p:xfrm>
          <a:off x="5459412" y="2017713"/>
          <a:ext cx="5238141" cy="88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057400" imgH="393700" progId="Equation.DSMT4">
                  <p:embed/>
                </p:oleObj>
              </mc:Choice>
              <mc:Fallback>
                <p:oleObj r:id="rId3" imgW="20574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2" y="2017713"/>
                        <a:ext cx="5238141" cy="8842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708EC36F-648D-6AEE-B6AD-28FE3FE37088}"/>
              </a:ext>
            </a:extLst>
          </p:cNvPr>
          <p:cNvSpPr txBox="1"/>
          <p:nvPr/>
        </p:nvSpPr>
        <p:spPr>
          <a:xfrm>
            <a:off x="5459104" y="2901961"/>
            <a:ext cx="6269069" cy="1171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8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18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measured mass of the primary PLF (via </a:t>
            </a:r>
            <a:r>
              <a:rPr lang="en-US" sz="1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F-ToF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ethod),</a:t>
            </a:r>
            <a:endParaRPr lang="ru-RU" sz="11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8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18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post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measured mass of the secondary PLF (via </a:t>
            </a:r>
            <a:r>
              <a:rPr lang="en-US" sz="1800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F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E method),</a:t>
            </a:r>
            <a:endParaRPr lang="ru-RU" sz="11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8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s the number of fragments with given mass </a:t>
            </a:r>
            <a:r>
              <a:rPr lang="en-US" sz="18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18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or/and TKE.</a:t>
            </a:r>
            <a:endParaRPr lang="ru-RU" sz="11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2D9AB07-CA82-02E8-79D3-3DC3D734400A}"/>
              </a:ext>
            </a:extLst>
          </p:cNvPr>
          <p:cNvSpPr txBox="1"/>
          <p:nvPr/>
        </p:nvSpPr>
        <p:spPr>
          <a:xfrm>
            <a:off x="5459103" y="4425426"/>
            <a:ext cx="67845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Mass of primary TLF can be found u</a:t>
            </a:r>
            <a:r>
              <a:rPr lang="en-US" sz="1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g the law of conservation of mass</a:t>
            </a:r>
            <a:r>
              <a:rPr lang="en-US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ru-RU" dirty="0"/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CA6D7432-7E01-1B74-4A11-9F4E7DFFF9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9103" y="4311850"/>
            <a:ext cx="1698017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6B708608-BD49-BBA8-8D90-1158354A3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162991"/>
              </p:ext>
            </p:extLst>
          </p:nvPr>
        </p:nvGraphicFramePr>
        <p:xfrm>
          <a:off x="5459103" y="5086328"/>
          <a:ext cx="4089682" cy="581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828800" imgH="254000" progId="Equation.DSMT4">
                  <p:embed/>
                </p:oleObj>
              </mc:Choice>
              <mc:Fallback>
                <p:oleObj r:id="rId5" imgW="18288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103" y="5086328"/>
                        <a:ext cx="4089682" cy="5813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3049717D-684B-C6A0-A7B9-FF83BDAC51B9}"/>
              </a:ext>
            </a:extLst>
          </p:cNvPr>
          <p:cNvSpPr txBox="1"/>
          <p:nvPr/>
        </p:nvSpPr>
        <p:spPr>
          <a:xfrm>
            <a:off x="5459103" y="5682276"/>
            <a:ext cx="6269069" cy="1171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8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18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estimated mass of the primary TLF,</a:t>
            </a:r>
            <a:endParaRPr lang="ru-RU" sz="11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800" i="1" kern="1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1800" kern="100" baseline="-25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the mass of the projectile,</a:t>
            </a:r>
            <a:endParaRPr lang="ru-RU" sz="11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1800" i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1800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 </a:t>
            </a:r>
            <a:r>
              <a:rPr lang="en-US" sz="1800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the mass of the target.</a:t>
            </a:r>
            <a:endParaRPr lang="ru-RU" sz="1100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27338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1602A28-EEB4-4769-8F61-CF5E9A09D55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DBADE20-B104-639A-A53E-2965D0333D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86291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ss distributions of primary TLFs for 2- and 3-body events</a:t>
            </a:r>
            <a:endParaRPr lang="ru-RU" sz="3600" kern="1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93E1A0C-7D5D-AD1F-D537-386EB4BF6D53}"/>
              </a:ext>
            </a:extLst>
          </p:cNvPr>
          <p:cNvSpPr txBox="1"/>
          <p:nvPr/>
        </p:nvSpPr>
        <p:spPr>
          <a:xfrm>
            <a:off x="6758609" y="1030698"/>
            <a:ext cx="3741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(1.85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E1D645C-DF5F-22B2-F13E-B2F8EF3F8C65}"/>
              </a:ext>
            </a:extLst>
          </p:cNvPr>
          <p:cNvSpPr txBox="1"/>
          <p:nvPr/>
        </p:nvSpPr>
        <p:spPr>
          <a:xfrm>
            <a:off x="1121423" y="5729726"/>
            <a:ext cx="99491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heaviest primary fragment mas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found in the mass distribution for 3-body events </a:t>
            </a:r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primary TLFs is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ru-RU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C874CA2-DE7F-A8B6-19AE-FBBF841524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808" y="1408587"/>
            <a:ext cx="9448019" cy="427294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8AAD85D-23A7-7A39-50BD-7640ABEBD306}"/>
              </a:ext>
            </a:extLst>
          </p:cNvPr>
          <p:cNvSpPr txBox="1"/>
          <p:nvPr/>
        </p:nvSpPr>
        <p:spPr>
          <a:xfrm>
            <a:off x="1677601" y="1030698"/>
            <a:ext cx="37412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D2A9B84-F6AC-638D-3EA5-8F0DD23E189C}"/>
              </a:ext>
            </a:extLst>
          </p:cNvPr>
          <p:cNvSpPr txBox="1"/>
          <p:nvPr/>
        </p:nvSpPr>
        <p:spPr>
          <a:xfrm>
            <a:off x="6504956" y="6059419"/>
            <a:ext cx="424852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289 u (Z ≈ 113, Nh isotopes) </a:t>
            </a:r>
          </a:p>
          <a:p>
            <a:pPr algn="ctr"/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th the cross section of a few hundred </a:t>
            </a:r>
            <a:r>
              <a:rPr lang="en-US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μb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!</a:t>
            </a:r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4A4F2CB-BC78-F241-ABAD-47D1953F6745}"/>
              </a:ext>
            </a:extLst>
          </p:cNvPr>
          <p:cNvSpPr txBox="1"/>
          <p:nvPr/>
        </p:nvSpPr>
        <p:spPr>
          <a:xfrm>
            <a:off x="1527294" y="6063625"/>
            <a:ext cx="424852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265 u (Z ≈ 103, Lr isotopes)</a:t>
            </a:r>
          </a:p>
          <a:p>
            <a:pPr algn="ctr"/>
            <a:r>
              <a:rPr lang="en-US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with the cross section of a few hundred </a:t>
            </a:r>
            <a:r>
              <a:rPr lang="en-US" u="sng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μb</a:t>
            </a:r>
            <a:r>
              <a:rPr lang="en-US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!</a:t>
            </a:r>
            <a:endParaRPr lang="ru-RU" dirty="0"/>
          </a:p>
        </p:txBody>
      </p:sp>
      <p:sp>
        <p:nvSpPr>
          <p:cNvPr id="15" name="Заголовок 1">
            <a:extLst>
              <a:ext uri="{FF2B5EF4-FFF2-40B4-BE49-F238E27FC236}">
                <a16:creationId xmlns:a16="http://schemas.microsoft.com/office/drawing/2014/main" id="{181F4607-10E1-A10A-4C21-7FA309B412E0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7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41659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1F38473-2853-0700-3C6A-4B2C17A8117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7A58BF7-C5B8-3E17-E82F-59EB2F886D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86291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nclusion</a:t>
            </a:r>
            <a:endParaRPr lang="ru-RU" sz="3600" kern="1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B63E79D-2134-26C8-2A0C-463882A3F622}"/>
              </a:ext>
            </a:extLst>
          </p:cNvPr>
          <p:cNvSpPr txBox="1"/>
          <p:nvPr/>
        </p:nvSpPr>
        <p:spPr>
          <a:xfrm>
            <a:off x="166816" y="967975"/>
            <a:ext cx="11858367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 the investigation of MNT reactions as a possible tool to produce new isotopes of heavy and superheavy nuclei, the measurements of mass and energy distributions of fragments formed in 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6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e,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reactions</a:t>
            </a:r>
            <a:b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at </a:t>
            </a:r>
            <a:r>
              <a:rPr lang="en-US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ab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6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e) = 1.11 GeV and </a:t>
            </a:r>
            <a:r>
              <a:rPr lang="en-US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</a:t>
            </a:r>
            <a:r>
              <a:rPr lang="en-US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ab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) = 1.85 GeV have been performed. For now modified CORSET setup allows studying binary processes, as well as 3-body events (projectile-like fragment + sequential fission of heavy MNT fragment). </a:t>
            </a:r>
          </a:p>
          <a:p>
            <a:pPr algn="just"/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measurements of TKE of binary reaction fragments (via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F-ToF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ethod) allow to estimate t</a:t>
            </a:r>
            <a:r>
              <a:rPr lang="en-US" dirty="0">
                <a:latin typeface="Times New Roman" panose="02020603050405020304" pitchFamily="18" charset="0"/>
              </a:rPr>
              <a:t>he total excitation energy of composite system formed i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6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e,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en-US" dirty="0">
                <a:latin typeface="Times New Roman" panose="02020603050405020304" pitchFamily="18" charset="0"/>
              </a:rPr>
              <a:t>reactions</a:t>
            </a:r>
            <a:r>
              <a:rPr lang="ru-RU" dirty="0">
                <a:latin typeface="Times New Roman" panose="02020603050405020304" pitchFamily="18" charset="0"/>
              </a:rPr>
              <a:t>.</a:t>
            </a:r>
            <a:r>
              <a:rPr lang="en-US" dirty="0">
                <a:latin typeface="Times New Roman" panose="02020603050405020304" pitchFamily="18" charset="0"/>
              </a:rPr>
              <a:t> For survived </a:t>
            </a:r>
            <a:r>
              <a:rPr lang="en-US" dirty="0" err="1">
                <a:latin typeface="Times New Roman" panose="02020603050405020304" pitchFamily="18" charset="0"/>
              </a:rPr>
              <a:t>transuranium</a:t>
            </a:r>
            <a:r>
              <a:rPr lang="en-US" dirty="0">
                <a:latin typeface="Times New Roman" panose="02020603050405020304" pitchFamily="18" charset="0"/>
              </a:rPr>
              <a:t> elements formed in 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reaction</a:t>
            </a:r>
            <a:r>
              <a:rPr lang="en-US" dirty="0">
                <a:latin typeface="Times New Roman" panose="02020603050405020304" pitchFamily="18" charset="0"/>
              </a:rPr>
              <a:t> the total excitation energy is less than 70 MeV.</a:t>
            </a:r>
            <a:br>
              <a:rPr lang="en-US" dirty="0">
                <a:latin typeface="Times New Roman" panose="02020603050405020304" pitchFamily="18" charset="0"/>
              </a:rPr>
            </a:br>
            <a:br>
              <a:rPr lang="en-US" dirty="0">
                <a:latin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</a:rPr>
              <a:t>The heaviest survived observed primary fragments have mass around 255 u (Z</a:t>
            </a:r>
            <a:r>
              <a:rPr lang="ru-RU" dirty="0">
                <a:latin typeface="Times New Roman" panose="02020603050405020304" pitchFamily="18" charset="0"/>
              </a:rPr>
              <a:t> ≈ </a:t>
            </a:r>
            <a:r>
              <a:rPr lang="en-US" dirty="0">
                <a:latin typeface="Times New Roman" panose="02020603050405020304" pitchFamily="18" charset="0"/>
              </a:rPr>
              <a:t>99-100</a:t>
            </a:r>
            <a:r>
              <a:rPr lang="ru-RU" dirty="0">
                <a:latin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</a:rPr>
              <a:t>Es – Fm isotopes under the assumption of unchanged charge density of N/Z equilibration) formed i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6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e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en-US" dirty="0">
                <a:latin typeface="Times New Roman" panose="02020603050405020304" pitchFamily="18" charset="0"/>
              </a:rPr>
              <a:t>reaction with the cross section of</a:t>
            </a:r>
            <a:br>
              <a:rPr lang="en-US" dirty="0">
                <a:latin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</a:rPr>
              <a:t>about 2 </a:t>
            </a:r>
            <a:r>
              <a:rPr lang="en-US" dirty="0" err="1">
                <a:latin typeface="Times New Roman" panose="02020603050405020304" pitchFamily="18" charset="0"/>
              </a:rPr>
              <a:t>microbarns</a:t>
            </a:r>
            <a:r>
              <a:rPr lang="en-US" dirty="0">
                <a:latin typeface="Times New Roman" panose="02020603050405020304" pitchFamily="18" charset="0"/>
              </a:rPr>
              <a:t> and 257 u (Z</a:t>
            </a:r>
            <a:r>
              <a:rPr lang="ru-RU" dirty="0">
                <a:latin typeface="Times New Roman" panose="02020603050405020304" pitchFamily="18" charset="0"/>
              </a:rPr>
              <a:t> ≈ 10</a:t>
            </a:r>
            <a:r>
              <a:rPr lang="en-US" dirty="0">
                <a:latin typeface="Times New Roman" panose="02020603050405020304" pitchFamily="18" charset="0"/>
              </a:rPr>
              <a:t>1</a:t>
            </a:r>
            <a:r>
              <a:rPr lang="ru-RU" dirty="0">
                <a:latin typeface="Times New Roman" panose="02020603050405020304" pitchFamily="18" charset="0"/>
              </a:rPr>
              <a:t>, </a:t>
            </a:r>
            <a:r>
              <a:rPr lang="en-US" dirty="0">
                <a:latin typeface="Times New Roman" panose="02020603050405020304" pitchFamily="18" charset="0"/>
              </a:rPr>
              <a:t>Fm – Md isotopes) formed i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en-US" dirty="0">
                <a:latin typeface="Times New Roman" panose="02020603050405020304" pitchFamily="18" charset="0"/>
              </a:rPr>
              <a:t>reaction with the cross section of</a:t>
            </a:r>
            <a:br>
              <a:rPr lang="en-US" dirty="0">
                <a:latin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</a:rPr>
              <a:t>about 30 </a:t>
            </a:r>
            <a:r>
              <a:rPr lang="en-US" dirty="0" err="1">
                <a:latin typeface="Times New Roman" panose="02020603050405020304" pitchFamily="18" charset="0"/>
              </a:rPr>
              <a:t>microbarns</a:t>
            </a:r>
            <a:r>
              <a:rPr lang="en-US" dirty="0">
                <a:latin typeface="Times New Roman" panose="02020603050405020304" pitchFamily="18" charset="0"/>
              </a:rPr>
              <a:t>.</a:t>
            </a:r>
            <a:br>
              <a:rPr lang="en-US" dirty="0">
                <a:latin typeface="Times New Roman" panose="02020603050405020304" pitchFamily="18" charset="0"/>
              </a:rPr>
            </a:br>
            <a:br>
              <a:rPr lang="en-US" dirty="0">
                <a:latin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</a:rPr>
              <a:t>It has been observed for 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6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e, </a:t>
            </a:r>
            <a:r>
              <a:rPr lang="ru-RU" baseline="30000" dirty="0">
                <a:latin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</a:rPr>
              <a:t>Bi </a:t>
            </a:r>
            <a:r>
              <a:rPr lang="ru-RU" dirty="0">
                <a:latin typeface="Times New Roman" panose="02020603050405020304" pitchFamily="18" charset="0"/>
              </a:rPr>
              <a:t>+</a:t>
            </a:r>
            <a:r>
              <a:rPr lang="en-US" dirty="0">
                <a:latin typeface="Times New Roman" panose="02020603050405020304" pitchFamily="18" charset="0"/>
              </a:rPr>
              <a:t> </a:t>
            </a:r>
            <a:r>
              <a:rPr lang="ru-RU" baseline="30000" dirty="0">
                <a:latin typeface="Times New Roman" panose="02020603050405020304" pitchFamily="18" charset="0"/>
              </a:rPr>
              <a:t>238</a:t>
            </a:r>
            <a:r>
              <a:rPr lang="ru-RU" dirty="0">
                <a:latin typeface="Times New Roman" panose="02020603050405020304" pitchFamily="18" charset="0"/>
              </a:rPr>
              <a:t>U </a:t>
            </a:r>
            <a:r>
              <a:rPr lang="en-US" dirty="0">
                <a:latin typeface="Times New Roman" panose="02020603050405020304" pitchFamily="18" charset="0"/>
              </a:rPr>
              <a:t>reactions MNT fragments heavier than around 250 u mainly undergo fission.</a:t>
            </a:r>
            <a:br>
              <a:rPr lang="en-US" dirty="0">
                <a:latin typeface="Times New Roman" panose="02020603050405020304" pitchFamily="18" charset="0"/>
              </a:rPr>
            </a:br>
            <a:br>
              <a:rPr lang="en-US" dirty="0">
                <a:latin typeface="Times New Roman" panose="02020603050405020304" pitchFamily="18" charset="0"/>
              </a:rPr>
            </a:br>
            <a:r>
              <a:rPr lang="en-US" dirty="0">
                <a:latin typeface="Times New Roman" panose="02020603050405020304" pitchFamily="18" charset="0"/>
              </a:rPr>
              <a:t>Due to registration of 3-body events the heaviest </a:t>
            </a:r>
            <a:r>
              <a:rPr lang="en-US" dirty="0" err="1">
                <a:latin typeface="Times New Roman" panose="02020603050405020304" pitchFamily="18" charset="0"/>
              </a:rPr>
              <a:t>fissioning</a:t>
            </a:r>
            <a:r>
              <a:rPr lang="en-US" dirty="0">
                <a:latin typeface="Times New Roman" panose="02020603050405020304" pitchFamily="18" charset="0"/>
              </a:rPr>
              <a:t> TLFs have been observed, which have masses around 265 u (Z</a:t>
            </a:r>
            <a:r>
              <a:rPr lang="ru-RU" dirty="0">
                <a:latin typeface="Times New Roman" panose="02020603050405020304" pitchFamily="18" charset="0"/>
              </a:rPr>
              <a:t> ≈ 103,</a:t>
            </a:r>
            <a:r>
              <a:rPr lang="en-US" dirty="0">
                <a:latin typeface="Times New Roman" panose="02020603050405020304" pitchFamily="18" charset="0"/>
              </a:rPr>
              <a:t> Lr isotopes</a:t>
            </a:r>
            <a:r>
              <a:rPr lang="ru-RU" dirty="0">
                <a:latin typeface="Times New Roman" panose="02020603050405020304" pitchFamily="18" charset="0"/>
              </a:rPr>
              <a:t>)</a:t>
            </a:r>
            <a:r>
              <a:rPr lang="en-US" dirty="0">
                <a:latin typeface="Times New Roman" panose="02020603050405020304" pitchFamily="18" charset="0"/>
              </a:rPr>
              <a:t> formed i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36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Xe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en-US" dirty="0">
                <a:latin typeface="Times New Roman" panose="02020603050405020304" pitchFamily="18" charset="0"/>
              </a:rPr>
              <a:t>reaction</a:t>
            </a:r>
            <a:r>
              <a:rPr lang="ru-RU" dirty="0">
                <a:latin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</a:rPr>
              <a:t>and 289 u (Z</a:t>
            </a:r>
            <a:r>
              <a:rPr lang="ru-RU" dirty="0">
                <a:latin typeface="Times New Roman" panose="02020603050405020304" pitchFamily="18" charset="0"/>
              </a:rPr>
              <a:t> ≈ 1</a:t>
            </a:r>
            <a:r>
              <a:rPr lang="en-US" dirty="0">
                <a:latin typeface="Times New Roman" panose="02020603050405020304" pitchFamily="18" charset="0"/>
              </a:rPr>
              <a:t>1</a:t>
            </a:r>
            <a:r>
              <a:rPr lang="ru-RU" dirty="0">
                <a:latin typeface="Times New Roman" panose="02020603050405020304" pitchFamily="18" charset="0"/>
              </a:rPr>
              <a:t>3, </a:t>
            </a:r>
            <a:r>
              <a:rPr lang="en-US" dirty="0">
                <a:latin typeface="Times New Roman" panose="02020603050405020304" pitchFamily="18" charset="0"/>
              </a:rPr>
              <a:t>Nh isotopes</a:t>
            </a:r>
            <a:r>
              <a:rPr lang="ru-RU" dirty="0">
                <a:latin typeface="Times New Roman" panose="02020603050405020304" pitchFamily="18" charset="0"/>
              </a:rPr>
              <a:t>) </a:t>
            </a:r>
            <a:r>
              <a:rPr lang="en-US" dirty="0">
                <a:latin typeface="Times New Roman" panose="02020603050405020304" pitchFamily="18" charset="0"/>
              </a:rPr>
              <a:t>formed in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9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 + </a:t>
            </a:r>
            <a:r>
              <a:rPr lang="en-US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38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U </a:t>
            </a:r>
            <a:r>
              <a:rPr lang="en-US" dirty="0">
                <a:latin typeface="Times New Roman" panose="02020603050405020304" pitchFamily="18" charset="0"/>
              </a:rPr>
              <a:t>reaction with the cross sections of a few hundred </a:t>
            </a:r>
            <a:r>
              <a:rPr lang="en-US" dirty="0" err="1">
                <a:latin typeface="Times New Roman" panose="02020603050405020304" pitchFamily="18" charset="0"/>
              </a:rPr>
              <a:t>microbarns</a:t>
            </a:r>
            <a:r>
              <a:rPr lang="en-US" dirty="0">
                <a:latin typeface="Times New Roman" panose="02020603050405020304" pitchFamily="18" charset="0"/>
              </a:rPr>
              <a:t>, i.e. </a:t>
            </a:r>
            <a:r>
              <a:rPr lang="en-US" u="sng" dirty="0">
                <a:latin typeface="Times New Roman" panose="02020603050405020304" pitchFamily="18" charset="0"/>
              </a:rPr>
              <a:t>the massive nucleon transfers from projectile to target nucleus of about </a:t>
            </a:r>
            <a:r>
              <a:rPr lang="en-US" b="1" u="sng" dirty="0">
                <a:latin typeface="Times New Roman" panose="02020603050405020304" pitchFamily="18" charset="0"/>
              </a:rPr>
              <a:t>27 u</a:t>
            </a:r>
            <a:r>
              <a:rPr lang="en-US" u="sng" dirty="0">
                <a:latin typeface="Times New Roman" panose="02020603050405020304" pitchFamily="18" charset="0"/>
              </a:rPr>
              <a:t> and </a:t>
            </a:r>
            <a:r>
              <a:rPr lang="en-US" b="1" u="sng" dirty="0">
                <a:latin typeface="Times New Roman" panose="02020603050405020304" pitchFamily="18" charset="0"/>
              </a:rPr>
              <a:t>51 u</a:t>
            </a:r>
            <a:r>
              <a:rPr lang="en-US" u="sng" dirty="0">
                <a:latin typeface="Times New Roman" panose="02020603050405020304" pitchFamily="18" charset="0"/>
              </a:rPr>
              <a:t> respectively have been observed!</a:t>
            </a:r>
            <a:endParaRPr lang="en-US" u="sng" dirty="0"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77292F02-73CE-3C2B-D1C3-62D49029824E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8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8800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6C928EA-D93B-5DDB-3696-C5891E45262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одзаголовок 5">
            <a:extLst>
              <a:ext uri="{FF2B5EF4-FFF2-40B4-BE49-F238E27FC236}">
                <a16:creationId xmlns:a16="http://schemas.microsoft.com/office/drawing/2014/main" id="{A75D4B70-B54F-E72A-CBA2-C1B8C8BF9B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0" y="2729109"/>
            <a:ext cx="12192000" cy="1399781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9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nk you for your attention!</a:t>
            </a:r>
            <a:endParaRPr lang="ru-RU" sz="19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Заголовок 4">
            <a:extLst>
              <a:ext uri="{FF2B5EF4-FFF2-40B4-BE49-F238E27FC236}">
                <a16:creationId xmlns:a16="http://schemas.microsoft.com/office/drawing/2014/main" id="{8D92436B-6141-1AED-658E-377E2F8F1513}"/>
              </a:ext>
            </a:extLst>
          </p:cNvPr>
          <p:cNvSpPr txBox="1">
            <a:spLocks/>
          </p:cNvSpPr>
          <p:nvPr/>
        </p:nvSpPr>
        <p:spPr>
          <a:xfrm>
            <a:off x="3830972" y="5826154"/>
            <a:ext cx="4530055" cy="1031846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97500" lnSpcReduction="1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1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CONFERENCE</a:t>
            </a:r>
            <a:br>
              <a:rPr lang="en-US" sz="1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50 YEARS OF COLD FUSION»</a:t>
            </a:r>
            <a:br>
              <a:rPr lang="en-US" sz="1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-23 November, 2024</a:t>
            </a:r>
            <a:br>
              <a:rPr lang="en-US" sz="1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8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ublic of Armenia</a:t>
            </a:r>
            <a:endParaRPr lang="ru-RU" sz="1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6">
            <a:extLst>
              <a:ext uri="{FF2B5EF4-FFF2-40B4-BE49-F238E27FC236}">
                <a16:creationId xmlns:a16="http://schemas.microsoft.com/office/drawing/2014/main" id="{720FABD2-338A-767D-5D02-3B8952E1480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6183" y="449189"/>
            <a:ext cx="1259632" cy="1026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95187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FBA5CEE-4D59-19D7-A6D2-77288FC055F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8000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D73635-B123-4ABD-D3A5-E52A1B52090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68103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ynthesis of new nuclei</a:t>
            </a:r>
            <a:endParaRPr lang="ru-RU" sz="3600" kern="1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C5DD69EE-9896-641B-9C46-6A6E61515A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1244" y="7514"/>
            <a:ext cx="8469272" cy="4763966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91A459B-988B-D6AC-59C0-D74D0C339159}"/>
              </a:ext>
            </a:extLst>
          </p:cNvPr>
          <p:cNvSpPr txBox="1"/>
          <p:nvPr/>
        </p:nvSpPr>
        <p:spPr>
          <a:xfrm>
            <a:off x="6790887" y="2556525"/>
            <a:ext cx="3425546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  <a:effectLst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’s necessary to produce </a:t>
            </a:r>
            <a:br>
              <a:rPr lang="en-US" sz="24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neutron-rich nuclei</a:t>
            </a:r>
            <a:br>
              <a:rPr lang="en-US" sz="24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reach</a:t>
            </a:r>
            <a:br>
              <a:rPr lang="en-US" sz="2400" b="1" dirty="0">
                <a:solidFill>
                  <a:srgbClr val="0101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«Island of stability»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E604E88-6DB6-47DF-BF11-36385FA5DE74}"/>
              </a:ext>
            </a:extLst>
          </p:cNvPr>
          <p:cNvSpPr txBox="1"/>
          <p:nvPr/>
        </p:nvSpPr>
        <p:spPr>
          <a:xfrm>
            <a:off x="5112889" y="4900948"/>
            <a:ext cx="5497627" cy="1569660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101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ultiNucleon</a:t>
            </a:r>
            <a:r>
              <a:rPr lang="en-US" sz="2400" b="1" dirty="0">
                <a:solidFill>
                  <a:srgbClr val="0101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ransfer reactions (MNT) 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are considered as a perspective way</a:t>
            </a:r>
            <a:b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to produce and investigate</a:t>
            </a:r>
            <a:b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</a:rPr>
              <a:t>heavy and superheavy nuclei! </a:t>
            </a:r>
            <a:endParaRPr lang="ru-RU" sz="24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3CF2463-8FAD-4244-3BCF-F2578BC72A5E}"/>
              </a:ext>
            </a:extLst>
          </p:cNvPr>
          <p:cNvSpPr txBox="1"/>
          <p:nvPr/>
        </p:nvSpPr>
        <p:spPr>
          <a:xfrm>
            <a:off x="6174591" y="6445650"/>
            <a:ext cx="6017409" cy="4660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r">
              <a:lnSpc>
                <a:spcPct val="115000"/>
              </a:lnSpc>
              <a:spcAft>
                <a:spcPts val="100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sz="105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 G. </a:t>
            </a:r>
            <a:r>
              <a:rPr lang="en-US" sz="105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mian</a:t>
            </a:r>
            <a:r>
              <a:rPr lang="en-US" sz="105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Eur. Phys. J. A (2020) 56:47</a:t>
            </a:r>
            <a:br>
              <a:rPr lang="en-US" sz="105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105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nrv.jinr.ru/nrv/webnrv/map/</a:t>
            </a:r>
            <a:endParaRPr lang="ru-RU" sz="105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3EA569F2-9086-ACFA-D9F5-078D19C2AEEE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9187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1AFDBEA-C330-79A3-5B91-40894C8D8BF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5047C5-A50F-4A30-C34C-2841868252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68103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ltiNucleon</a:t>
            </a: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ransfer</a:t>
            </a:r>
            <a:r>
              <a:rPr lang="en-US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MNT)</a:t>
            </a: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eaction</a:t>
            </a:r>
            <a:endParaRPr lang="ru-RU" sz="3600" kern="1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84342D5-F52F-50F8-521E-FA95661F7059}"/>
              </a:ext>
            </a:extLst>
          </p:cNvPr>
          <p:cNvSpPr txBox="1"/>
          <p:nvPr/>
        </p:nvSpPr>
        <p:spPr>
          <a:xfrm>
            <a:off x="1378167" y="5204609"/>
            <a:ext cx="943566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NT reaction is conditioned by the formation of the double nuclear system (DNS)</a:t>
            </a:r>
            <a:br>
              <a:rPr lang="en-US" sz="20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0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 the collision of two complex nuclei. MNT reaction is a binary process with full momentum transfer. Masses of projectile-like (PLF) and target-like (TLF) fragments are near masses of projectile and target nuclei respectively.</a:t>
            </a:r>
            <a:endParaRPr lang="ru-RU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F23A2D0-7915-C949-5A2E-7348E884E63C}"/>
              </a:ext>
            </a:extLst>
          </p:cNvPr>
          <p:cNvSpPr txBox="1"/>
          <p:nvPr/>
        </p:nvSpPr>
        <p:spPr>
          <a:xfrm>
            <a:off x="2643599" y="1700878"/>
            <a:ext cx="6017409" cy="3853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ctr">
              <a:lnSpc>
                <a:spcPct val="115000"/>
              </a:lnSpc>
              <a:spcAft>
                <a:spcPts val="1000"/>
              </a:spcAft>
              <a:tabLst>
                <a:tab pos="581660" algn="l"/>
                <a:tab pos="1163320" algn="l"/>
                <a:tab pos="1744980" algn="l"/>
                <a:tab pos="2326640" algn="l"/>
                <a:tab pos="2908300" algn="l"/>
                <a:tab pos="3489960" algn="l"/>
                <a:tab pos="4071620" algn="l"/>
                <a:tab pos="4653280" algn="l"/>
                <a:tab pos="5234940" algn="l"/>
                <a:tab pos="5816600" algn="l"/>
                <a:tab pos="6398260" algn="l"/>
                <a:tab pos="6979920" algn="l"/>
                <a:tab pos="7561580" algn="l"/>
                <a:tab pos="8143240" algn="l"/>
                <a:tab pos="8724900" algn="l"/>
                <a:tab pos="9306560" algn="l"/>
              </a:tabLst>
            </a:pP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.V. Volkov, Phys. Rep. 44, 93 (1978)</a:t>
            </a:r>
            <a:endParaRPr lang="ru-RU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B1B61AA-1E84-CA45-EC80-4A34D356BEAC}"/>
              </a:ext>
            </a:extLst>
          </p:cNvPr>
          <p:cNvSpPr txBox="1"/>
          <p:nvPr/>
        </p:nvSpPr>
        <p:spPr>
          <a:xfrm>
            <a:off x="1504309" y="4593317"/>
            <a:ext cx="91833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llustration of the formation and decay of the double nuclear system. </a:t>
            </a:r>
            <a:endParaRPr lang="ru-RU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8AA286FF-23A2-050E-45BF-6221B2F2337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4309" y="2433498"/>
            <a:ext cx="9183382" cy="199100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0990C6B-E8F9-7B5F-A4E0-A96030C7322F}"/>
              </a:ext>
            </a:extLst>
          </p:cNvPr>
          <p:cNvSpPr txBox="1"/>
          <p:nvPr/>
        </p:nvSpPr>
        <p:spPr>
          <a:xfrm>
            <a:off x="9170494" y="2233012"/>
            <a:ext cx="945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LF</a:t>
            </a:r>
            <a:endParaRPr lang="ru-RU" sz="28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637179C-C428-5FBB-0C62-8C03252A3CB8}"/>
              </a:ext>
            </a:extLst>
          </p:cNvPr>
          <p:cNvSpPr txBox="1"/>
          <p:nvPr/>
        </p:nvSpPr>
        <p:spPr>
          <a:xfrm>
            <a:off x="10214784" y="3167389"/>
            <a:ext cx="9458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F</a:t>
            </a:r>
            <a:endParaRPr lang="ru-RU" sz="28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D64F598-E138-A97F-0CE4-0DCA7B2D33DE}"/>
              </a:ext>
            </a:extLst>
          </p:cNvPr>
          <p:cNvSpPr txBox="1"/>
          <p:nvPr/>
        </p:nvSpPr>
        <p:spPr>
          <a:xfrm>
            <a:off x="1074072" y="2007383"/>
            <a:ext cx="155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ile</a:t>
            </a:r>
            <a:endParaRPr lang="ru-RU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C43EFFE-27FD-0648-1C1C-110998ECD5F7}"/>
              </a:ext>
            </a:extLst>
          </p:cNvPr>
          <p:cNvSpPr txBox="1"/>
          <p:nvPr/>
        </p:nvSpPr>
        <p:spPr>
          <a:xfrm>
            <a:off x="1922703" y="3932059"/>
            <a:ext cx="1556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endParaRPr lang="ru-RU" sz="2800" dirty="0"/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id="{90C9767F-89EA-57DE-2EA6-F73D0226111E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9452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649890-C5B7-3F44-4896-FB2073B07F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F6407D7-623A-FD34-FCE0-2F65FC404A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68103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ucleosynthesis in transfer reactions</a:t>
            </a:r>
            <a:endParaRPr lang="ru-RU" sz="3600" kern="100" dirty="0">
              <a:solidFill>
                <a:schemeClr val="accent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51AD354-F719-AA9D-59F5-55607A7BB07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9" y="1232842"/>
            <a:ext cx="6007101" cy="455478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D3361E44-8A57-5D12-2062-F7B84667EAAE}"/>
              </a:ext>
            </a:extLst>
          </p:cNvPr>
          <p:cNvSpPr txBox="1"/>
          <p:nvPr/>
        </p:nvSpPr>
        <p:spPr>
          <a:xfrm>
            <a:off x="6095999" y="5779355"/>
            <a:ext cx="64711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roduction cross sections of </a:t>
            </a:r>
            <a:r>
              <a:rPr lang="en-US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ansuranium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nuclei</a:t>
            </a:r>
            <a:b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in the reactions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36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Xe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ru-RU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38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ru-RU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38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ru-RU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38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 and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38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U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+</a:t>
            </a:r>
            <a:r>
              <a:rPr lang="ru-RU" baseline="30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48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m</a:t>
            </a:r>
            <a:b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t the interaction energy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en-US" baseline="-2500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ab</a:t>
            </a:r>
            <a:r>
              <a:rPr lang="en-US" baseline="-250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≤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7.5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MeV/u.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451C5D0-B2FB-59D3-13CF-884B71A65723}"/>
              </a:ext>
            </a:extLst>
          </p:cNvPr>
          <p:cNvSpPr txBox="1"/>
          <p:nvPr/>
        </p:nvSpPr>
        <p:spPr>
          <a:xfrm>
            <a:off x="6138203" y="859703"/>
            <a:ext cx="6471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ädel</a:t>
            </a:r>
            <a:r>
              <a:rPr lang="en-US" sz="1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Lett. 48 (1982) 852</a:t>
            </a:r>
            <a:endParaRPr lang="ru-RU" sz="1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2F34362-2416-66C3-D154-25011EFA25B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260977"/>
            <a:ext cx="6095999" cy="452283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CFF7BF3-8EEC-9066-5547-99E336687D94}"/>
              </a:ext>
            </a:extLst>
          </p:cNvPr>
          <p:cNvSpPr txBox="1"/>
          <p:nvPr/>
        </p:nvSpPr>
        <p:spPr>
          <a:xfrm>
            <a:off x="51581" y="856606"/>
            <a:ext cx="6471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 G. </a:t>
            </a:r>
            <a:r>
              <a:rPr lang="en-US" sz="1800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amian</a:t>
            </a:r>
            <a:r>
              <a:rPr lang="en-US" sz="18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Eur. Phys. J. A (2020) 56:47</a:t>
            </a:r>
            <a:endParaRPr lang="ru-RU" sz="18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4D817C-4227-93A0-30EE-2361DDA5CE70}"/>
              </a:ext>
            </a:extLst>
          </p:cNvPr>
          <p:cNvSpPr txBox="1"/>
          <p:nvPr/>
        </p:nvSpPr>
        <p:spPr>
          <a:xfrm>
            <a:off x="51581" y="5779355"/>
            <a:ext cx="647113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art of nuclides with all presently known isotopes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2020)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b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uring the years 1969–1995 the 76</a:t>
            </a:r>
            <a:r>
              <a:rPr lang="ru-RU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eutron-rich nuclides which were discovered in MNT reactions are marked in 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red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ru-RU" dirty="0">
              <a:solidFill>
                <a:schemeClr val="accent1"/>
              </a:solidFill>
            </a:endParaRP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DAC09733-99B5-E74D-F05A-336B53202063}"/>
              </a:ext>
            </a:extLst>
          </p:cNvPr>
          <p:cNvSpPr txBox="1">
            <a:spLocks/>
          </p:cNvSpPr>
          <p:nvPr/>
        </p:nvSpPr>
        <p:spPr>
          <a:xfrm>
            <a:off x="11728173" y="-3919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5598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AB420BB-6692-ED43-78B7-646D606075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88694D-D008-CA39-E24D-1A9B7399C4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69143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a-DK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eriments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,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+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 energy ≈ </a:t>
            </a:r>
            <a:r>
              <a:rPr lang="ru-RU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4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 </a:t>
            </a:r>
            <a:r>
              <a:rPr lang="en-US" sz="36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en-US" sz="3600" b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3600" b="1" baseline="-250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ulomb</a:t>
            </a:r>
            <a:endParaRPr lang="da-DK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2964840-973C-15B1-997B-BA3D0EE087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76764"/>
            <a:ext cx="8463054" cy="5788855"/>
          </a:xfrm>
          <a:prstGeom prst="rect">
            <a:avLst/>
          </a:prstGeom>
        </p:spPr>
      </p:pic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CD748C2C-8B16-15CD-8E35-6D0791DB251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1258986"/>
              </p:ext>
            </p:extLst>
          </p:nvPr>
        </p:nvGraphicFramePr>
        <p:xfrm>
          <a:off x="8463054" y="2845525"/>
          <a:ext cx="3206432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9152">
                  <a:extLst>
                    <a:ext uri="{9D8B030D-6E8A-4147-A177-3AD203B41FA5}">
                      <a16:colId xmlns:a16="http://schemas.microsoft.com/office/drawing/2014/main" val="2322645092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561630592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09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i + </a:t>
                      </a:r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 (</a:t>
                      </a:r>
                      <a:r>
                        <a:rPr lang="ru-RU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0 μ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ru-RU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ru-RU" sz="1800" b="1" kern="1200" baseline="300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32440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</a:t>
                      </a:r>
                      <a:endParaRPr lang="ru-RU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5 G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4760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m</a:t>
                      </a:r>
                      <a:r>
                        <a:rPr lang="en-US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ru-RU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5 M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5261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m</a:t>
                      </a:r>
                      <a:r>
                        <a:rPr lang="en-US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ulomb</a:t>
                      </a:r>
                      <a:endParaRPr lang="ru-RU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2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6523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1600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.m.</a:t>
                      </a: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grazing of </a:t>
                      </a:r>
                      <a:r>
                        <a:rPr lang="ru-RU" sz="16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9</a:t>
                      </a:r>
                      <a:r>
                        <a:rPr lang="en-US" sz="16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i</a:t>
                      </a:r>
                      <a:endParaRPr lang="ru-RU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1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6137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16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lab</a:t>
                      </a: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grazing of </a:t>
                      </a:r>
                      <a:r>
                        <a:rPr lang="ru-RU" sz="16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6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9</a:t>
                      </a:r>
                      <a:r>
                        <a:rPr lang="en-US" sz="16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i</a:t>
                      </a:r>
                      <a:endParaRPr lang="ru-RU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4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88107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16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lab</a:t>
                      </a: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grazing of </a:t>
                      </a:r>
                      <a:r>
                        <a:rPr lang="ru-RU" sz="16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6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endParaRPr lang="ru-RU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59.2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0588155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DF6E5D5-1493-F8A0-6942-A4593C2BEE97}"/>
              </a:ext>
            </a:extLst>
          </p:cNvPr>
          <p:cNvSpPr txBox="1"/>
          <p:nvPr/>
        </p:nvSpPr>
        <p:spPr>
          <a:xfrm>
            <a:off x="2343608" y="1069144"/>
            <a:ext cx="2594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(1.85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5CA05BA-663A-D23A-9FC6-96664F3BEE65}"/>
              </a:ext>
            </a:extLst>
          </p:cNvPr>
          <p:cNvSpPr txBox="1"/>
          <p:nvPr/>
        </p:nvSpPr>
        <p:spPr>
          <a:xfrm>
            <a:off x="0" y="6211668"/>
            <a:ext cx="19215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SET setup,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NR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3A25F2B3-EC8D-AC4A-AFE1-73A768136D69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8757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BAB2C74-C722-F154-BE22-8AEB4EEE7A8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2422D3F-3726-3E5E-7EDB-42E2785AD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69143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a-DK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eriments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,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+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 energy ≈ </a:t>
            </a:r>
            <a:r>
              <a:rPr lang="ru-RU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4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 </a:t>
            </a:r>
            <a:r>
              <a:rPr lang="en-US" sz="36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en-US" sz="3600" b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3600" b="1" baseline="-250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ulomb</a:t>
            </a:r>
            <a:endParaRPr lang="da-DK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76E59CD-57A1-86EA-C706-2354D16D20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11348"/>
            <a:ext cx="8463055" cy="5576493"/>
          </a:xfrm>
          <a:prstGeom prst="rect">
            <a:avLst/>
          </a:prstGeom>
        </p:spPr>
      </p:pic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36BC829C-CA43-D6B7-D40E-7370FD27988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4554553"/>
              </p:ext>
            </p:extLst>
          </p:nvPr>
        </p:nvGraphicFramePr>
        <p:xfrm>
          <a:off x="8463054" y="2845525"/>
          <a:ext cx="3206432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09152">
                  <a:extLst>
                    <a:ext uri="{9D8B030D-6E8A-4147-A177-3AD203B41FA5}">
                      <a16:colId xmlns:a16="http://schemas.microsoft.com/office/drawing/2014/main" val="2322645092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561630592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e + </a:t>
                      </a:r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 (</a:t>
                      </a:r>
                      <a:r>
                        <a:rPr lang="ru-RU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0 μ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ru-RU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ru-RU" sz="1800" b="1" kern="1200" baseline="300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32440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</a:t>
                      </a:r>
                      <a:endParaRPr lang="ru-RU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 G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4760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m</a:t>
                      </a:r>
                      <a:r>
                        <a:rPr lang="en-US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ru-RU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6 MeV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5261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.m</a:t>
                      </a:r>
                      <a:r>
                        <a:rPr lang="en-US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ulomb</a:t>
                      </a:r>
                      <a:endParaRPr lang="ru-RU" b="1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8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6523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1600" b="1" baseline="-250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c.m.</a:t>
                      </a: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grazing of </a:t>
                      </a:r>
                      <a:r>
                        <a:rPr lang="en-US" sz="16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lang="en-US" sz="16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e</a:t>
                      </a:r>
                      <a:endParaRPr lang="ru-RU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57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6137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16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lab</a:t>
                      </a: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grazing of </a:t>
                      </a:r>
                      <a:r>
                        <a:rPr lang="en-US" sz="16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lang="en-US" sz="16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e</a:t>
                      </a:r>
                      <a:endParaRPr lang="ru-RU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37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8881078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</a:t>
                      </a:r>
                      <a:r>
                        <a:rPr lang="en-US" sz="1600" b="1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lab</a:t>
                      </a: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  grazing of </a:t>
                      </a:r>
                      <a:r>
                        <a:rPr lang="ru-RU" sz="1600" b="1" kern="1200" baseline="300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600" b="1" kern="1200" dirty="0">
                          <a:solidFill>
                            <a:schemeClr val="dk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U</a:t>
                      </a:r>
                      <a:endParaRPr lang="ru-RU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61.5</a:t>
                      </a:r>
                      <a:endParaRPr lang="ru-RU" sz="16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10588155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95BE1B4E-6FAC-EF21-4203-D25DE2003F12}"/>
              </a:ext>
            </a:extLst>
          </p:cNvPr>
          <p:cNvSpPr txBox="1"/>
          <p:nvPr/>
        </p:nvSpPr>
        <p:spPr>
          <a:xfrm>
            <a:off x="2343608" y="1069144"/>
            <a:ext cx="2594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3E19A3-DF53-37D1-A8D3-83E9D9741727}"/>
              </a:ext>
            </a:extLst>
          </p:cNvPr>
          <p:cNvSpPr txBox="1"/>
          <p:nvPr/>
        </p:nvSpPr>
        <p:spPr>
          <a:xfrm>
            <a:off x="0" y="6211668"/>
            <a:ext cx="19215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SET setup,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NR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5894A6DD-5000-1ABF-FD42-9F6FB0DBDE98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6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3AF8242-F634-912E-71A8-4DB532B8ABDB}"/>
              </a:ext>
            </a:extLst>
          </p:cNvPr>
          <p:cNvSpPr txBox="1"/>
          <p:nvPr/>
        </p:nvSpPr>
        <p:spPr>
          <a:xfrm>
            <a:off x="7036418" y="6488667"/>
            <a:ext cx="51555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M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ozulin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ys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 109, 034616 (2024)</a:t>
            </a:r>
            <a:endParaRPr lang="ru-RU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31293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4D438F4-A7D3-B1CF-64A6-C48F45BCAEA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191A184-3976-2FC6-1E64-60C751DEE2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69143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a-DK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eriments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,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+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 energy ≈ </a:t>
            </a:r>
            <a:r>
              <a:rPr lang="ru-RU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4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 </a:t>
            </a:r>
            <a:r>
              <a:rPr lang="en-US" sz="36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en-US" sz="3600" b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3600" b="1" baseline="-250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ulomb</a:t>
            </a:r>
            <a:endParaRPr lang="da-DK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5F5719D1-0FFC-8ABD-64F5-B2D808460C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357938"/>
              </p:ext>
            </p:extLst>
          </p:nvPr>
        </p:nvGraphicFramePr>
        <p:xfrm>
          <a:off x="8463054" y="2845525"/>
          <a:ext cx="3399598" cy="2021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5851">
                  <a:extLst>
                    <a:ext uri="{9D8B030D-6E8A-4147-A177-3AD203B41FA5}">
                      <a16:colId xmlns:a16="http://schemas.microsoft.com/office/drawing/2014/main" val="2322645092"/>
                    </a:ext>
                  </a:extLst>
                </a:gridCol>
                <a:gridCol w="1283747">
                  <a:extLst>
                    <a:ext uri="{9D8B030D-6E8A-4147-A177-3AD203B41FA5}">
                      <a16:colId xmlns:a16="http://schemas.microsoft.com/office/drawing/2014/main" val="561630592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e + </a:t>
                      </a:r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 (</a:t>
                      </a:r>
                      <a:r>
                        <a:rPr lang="ru-RU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0 μ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ru-RU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ru-RU" sz="1800" b="1" kern="1200" baseline="300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32440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oFE1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cceptance angle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: ±2.8°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: ±2.1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4760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oF2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cceptance angle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: ±7.4°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: ±5.5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6523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ime resolution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-200ps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46137343"/>
                  </a:ext>
                </a:extLst>
              </a:tr>
            </a:tbl>
          </a:graphicData>
        </a:graphic>
      </p:graphicFrame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531CA98-5891-88EC-8365-E80728DBB6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9895"/>
            <a:ext cx="8463053" cy="563941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5A39AC-D09B-EB85-8BF8-D4E1B2D437B2}"/>
              </a:ext>
            </a:extLst>
          </p:cNvPr>
          <p:cNvSpPr txBox="1"/>
          <p:nvPr/>
        </p:nvSpPr>
        <p:spPr>
          <a:xfrm>
            <a:off x="2343608" y="1069144"/>
            <a:ext cx="2594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3424C12-CF54-B16E-F64E-5709467BA1A8}"/>
              </a:ext>
            </a:extLst>
          </p:cNvPr>
          <p:cNvSpPr txBox="1"/>
          <p:nvPr/>
        </p:nvSpPr>
        <p:spPr>
          <a:xfrm>
            <a:off x="0" y="6211668"/>
            <a:ext cx="19215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SET setup,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NR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E9F47E97-4881-889D-4276-AF55249B3922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7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4AD8C7F-13D9-1BA1-EB45-9DE0BB6D43E5}"/>
              </a:ext>
            </a:extLst>
          </p:cNvPr>
          <p:cNvSpPr txBox="1"/>
          <p:nvPr/>
        </p:nvSpPr>
        <p:spPr>
          <a:xfrm>
            <a:off x="7036418" y="6488667"/>
            <a:ext cx="51555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M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ozulin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ys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 109, 034616 (2024)</a:t>
            </a:r>
            <a:endParaRPr lang="ru-RU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22910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6ECDF80-8D1C-0C00-4732-C84AC3B3CD0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D0538C2-01AA-DCC5-BC68-C61C20368F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1069143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da-DK" sz="36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xperiments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,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+ </a:t>
            </a:r>
            <a:r>
              <a:rPr lang="en-US" sz="3600" b="1" baseline="300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 </a:t>
            </a:r>
            <a:r>
              <a:rPr lang="en-US" sz="3600" b="1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t energy ≈ </a:t>
            </a:r>
            <a:r>
              <a:rPr lang="ru-RU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4</a:t>
            </a:r>
            <a:r>
              <a:rPr lang="en-US" sz="3600" b="1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5 </a:t>
            </a:r>
            <a:r>
              <a:rPr lang="en-US" sz="3600" b="1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</a:t>
            </a:r>
            <a:r>
              <a:rPr lang="en-US" sz="3600" b="1" baseline="-25000" dirty="0" err="1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</a:t>
            </a:r>
            <a:r>
              <a:rPr lang="en-US" sz="3600" b="1" baseline="-250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oulomb</a:t>
            </a:r>
            <a:endParaRPr lang="da-DK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74C57B68-99DD-D29D-0AAC-F6245F8C8A8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9895"/>
            <a:ext cx="8463053" cy="5639413"/>
          </a:xfrm>
          <a:prstGeom prst="rect">
            <a:avLst/>
          </a:prstGeom>
        </p:spPr>
      </p:pic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69C83657-AD6A-818D-C2B8-0A124EDB7EB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0428606"/>
              </p:ext>
            </p:extLst>
          </p:nvPr>
        </p:nvGraphicFramePr>
        <p:xfrm>
          <a:off x="8438505" y="2845525"/>
          <a:ext cx="3424147" cy="2661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7420">
                  <a:extLst>
                    <a:ext uri="{9D8B030D-6E8A-4147-A177-3AD203B41FA5}">
                      <a16:colId xmlns:a16="http://schemas.microsoft.com/office/drawing/2014/main" val="2322645092"/>
                    </a:ext>
                  </a:extLst>
                </a:gridCol>
                <a:gridCol w="1286727">
                  <a:extLst>
                    <a:ext uri="{9D8B030D-6E8A-4147-A177-3AD203B41FA5}">
                      <a16:colId xmlns:a16="http://schemas.microsoft.com/office/drawing/2014/main" val="561630592"/>
                    </a:ext>
                  </a:extLst>
                </a:gridCol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36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Xe + </a:t>
                      </a:r>
                      <a:r>
                        <a:rPr lang="en-US" sz="1800" b="1" baseline="300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38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U (</a:t>
                      </a:r>
                      <a:r>
                        <a:rPr lang="ru-RU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0 μ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ru-RU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ru-RU" sz="1800" b="1" kern="1200" baseline="300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b="1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)</a:t>
                      </a:r>
                      <a:endParaRPr lang="ru-RU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ru-RU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9324409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oFE1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cceptance angle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: ±2.8°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: ±2.1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747604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oFE3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cceptance angle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: ±7.3°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: ±5.5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6523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oFE4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acceptance angle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: ±7.6°</a:t>
                      </a:r>
                      <a:b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: ±5.7°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27532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Time resolution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-200ps</a:t>
                      </a:r>
                      <a:endParaRPr lang="ru-RU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89905016"/>
                  </a:ext>
                </a:extLst>
              </a:tr>
            </a:tbl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3786913-8DC2-F1D6-CCFC-266157ED5672}"/>
              </a:ext>
            </a:extLst>
          </p:cNvPr>
          <p:cNvSpPr txBox="1"/>
          <p:nvPr/>
        </p:nvSpPr>
        <p:spPr>
          <a:xfrm>
            <a:off x="2343608" y="1069144"/>
            <a:ext cx="2594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ru-RU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850BB64-268A-12D9-93D4-739FDF0FEFFA}"/>
              </a:ext>
            </a:extLst>
          </p:cNvPr>
          <p:cNvSpPr txBox="1"/>
          <p:nvPr/>
        </p:nvSpPr>
        <p:spPr>
          <a:xfrm>
            <a:off x="0" y="6211668"/>
            <a:ext cx="1921565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SET setup,</a:t>
            </a:r>
            <a:b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NR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17BC3916-2375-B27C-E7B8-073E1A83252B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A6B587-CFFE-52B7-24A4-1107FE7A6955}"/>
              </a:ext>
            </a:extLst>
          </p:cNvPr>
          <p:cNvSpPr txBox="1"/>
          <p:nvPr/>
        </p:nvSpPr>
        <p:spPr>
          <a:xfrm>
            <a:off x="7036418" y="6488667"/>
            <a:ext cx="51555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.M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ozulin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t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l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,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ys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ru-RU" sz="1800" dirty="0" err="1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ev</a:t>
            </a:r>
            <a:r>
              <a:rPr lang="ru-RU" sz="18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C 109, 034616 (2024)</a:t>
            </a:r>
            <a:endParaRPr lang="ru-RU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18331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52D6065-11A3-D296-5C89-ABFE1415F51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2F73EBD-62F7-5DEF-2087-902CE0B5B7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231" y="1357620"/>
            <a:ext cx="10149610" cy="5041345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57885E-B61F-F670-3B84-64AA038C8A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"/>
            <a:ext cx="12192000" cy="681036"/>
          </a:xfrm>
        </p:spPr>
        <p:txBody>
          <a:bodyPr>
            <a:norm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3600" b="1" kern="100" dirty="0">
                <a:solidFill>
                  <a:schemeClr val="accent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ass-energy distributions of secondary PLF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7DA942A-15B7-55BD-B8F2-41637DFB5904}"/>
              </a:ext>
            </a:extLst>
          </p:cNvPr>
          <p:cNvSpPr txBox="1"/>
          <p:nvPr/>
        </p:nvSpPr>
        <p:spPr>
          <a:xfrm>
            <a:off x="6670262" y="1158887"/>
            <a:ext cx="3726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 (1.85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FE9123-7092-B6BB-119F-663B2C72EBE1}"/>
              </a:ext>
            </a:extLst>
          </p:cNvPr>
          <p:cNvSpPr txBox="1"/>
          <p:nvPr/>
        </p:nvSpPr>
        <p:spPr>
          <a:xfrm>
            <a:off x="1795474" y="1158887"/>
            <a:ext cx="3726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36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 (1.11 GeV) + </a:t>
            </a:r>
            <a:r>
              <a:rPr lang="en-US" sz="1800" b="1" baseline="30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Заголовок 1">
            <a:extLst>
              <a:ext uri="{FF2B5EF4-FFF2-40B4-BE49-F238E27FC236}">
                <a16:creationId xmlns:a16="http://schemas.microsoft.com/office/drawing/2014/main" id="{83036F58-DDD4-0E6B-2F3F-AA477553A96B}"/>
              </a:ext>
            </a:extLst>
          </p:cNvPr>
          <p:cNvSpPr txBox="1">
            <a:spLocks/>
          </p:cNvSpPr>
          <p:nvPr/>
        </p:nvSpPr>
        <p:spPr>
          <a:xfrm>
            <a:off x="11728173" y="0"/>
            <a:ext cx="463827" cy="30553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9</a:t>
            </a:r>
            <a:endParaRPr lang="ru-RU" sz="1800" kern="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21DDA8F1-ADBA-A5A9-BF42-FF2599252F92}"/>
              </a:ext>
            </a:extLst>
          </p:cNvPr>
          <p:cNvSpPr txBox="1">
            <a:spLocks/>
          </p:cNvSpPr>
          <p:nvPr/>
        </p:nvSpPr>
        <p:spPr>
          <a:xfrm>
            <a:off x="6958148" y="548744"/>
            <a:ext cx="2717075" cy="34051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1800" b="1" kern="100" dirty="0">
                <a:solidFill>
                  <a:schemeClr val="accent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after deexcitation process)</a:t>
            </a:r>
            <a:endParaRPr lang="en-US" sz="3600" b="1" kern="100" dirty="0">
              <a:solidFill>
                <a:schemeClr val="accent1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32DF2D0-0741-8FF3-FEBD-BEE2665FC584}"/>
              </a:ext>
            </a:extLst>
          </p:cNvPr>
          <p:cNvSpPr txBox="1"/>
          <p:nvPr/>
        </p:nvSpPr>
        <p:spPr>
          <a:xfrm>
            <a:off x="0" y="816645"/>
            <a:ext cx="2276790" cy="40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Θ</a:t>
            </a:r>
            <a:r>
              <a:rPr lang="en-US" sz="2000" b="1" kern="100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b</a:t>
            </a:r>
            <a:r>
              <a:rPr lang="ru-RU" sz="2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30° </a:t>
            </a:r>
            <a:r>
              <a:rPr lang="en-US" sz="2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± 2.8</a:t>
            </a:r>
            <a:r>
              <a:rPr lang="ru-RU" sz="2000" b="1" kern="1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°</a:t>
            </a:r>
            <a:endParaRPr lang="ru-RU" sz="20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4513075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1</TotalTime>
  <Words>1752</Words>
  <Application>Microsoft Office PowerPoint</Application>
  <PresentationFormat>Широкоэкранный</PresentationFormat>
  <Paragraphs>155</Paragraphs>
  <Slides>19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Тема Office</vt:lpstr>
      <vt:lpstr>Equation</vt:lpstr>
      <vt:lpstr>Equation.DSMT4</vt:lpstr>
      <vt:lpstr>INTERNATIONAL CONFERENCE «50 YEARS OF COLD FUSION» 20-23 November, 2024 Republic of Armenia</vt:lpstr>
      <vt:lpstr>Synthesis of new nuclei</vt:lpstr>
      <vt:lpstr>MultiNucleon Transfer (MNT) reaction</vt:lpstr>
      <vt:lpstr>Nucleosynthesis in transfer reactions</vt:lpstr>
      <vt:lpstr>Experiments 136Xe, 209Bi + 238U at energy ≈ 1.45 ECoulomb</vt:lpstr>
      <vt:lpstr>Experiments 136Xe, 209Bi + 238U at energy ≈ 1.45 ECoulomb</vt:lpstr>
      <vt:lpstr>Experiments 136Xe, 209Bi + 238U at energy ≈ 1.45 ECoulomb</vt:lpstr>
      <vt:lpstr>Experiments 136Xe, 209Bi + 238U at energy ≈ 1.45 ECoulomb</vt:lpstr>
      <vt:lpstr>Mass-energy distributions of secondary PLFs</vt:lpstr>
      <vt:lpstr>Mass distributions of secondary PLFs</vt:lpstr>
      <vt:lpstr>Registration of survived PLF and TLF (ToF1-ToF2)</vt:lpstr>
      <vt:lpstr>Mass-energy distributions of survived primary TLFs</vt:lpstr>
      <vt:lpstr>Total excitation energies for survived primary TLFs</vt:lpstr>
      <vt:lpstr>Registration of 3-body events (PLF and 2 SFFs of fissioning TLF)</vt:lpstr>
      <vt:lpstr>Sequential fission of excited TLF</vt:lpstr>
      <vt:lpstr>Sequential fission of excited TLF</vt:lpstr>
      <vt:lpstr>Mass distributions of primary TLFs for 2- and 3-body events</vt:lpstr>
      <vt:lpstr>Conclusion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еминар ЛЯР 13 февраля 2024 года, конференц-зал ЛЯР</dc:title>
  <dc:creator>Работник</dc:creator>
  <cp:lastModifiedBy>LENOVO</cp:lastModifiedBy>
  <cp:revision>216</cp:revision>
  <dcterms:created xsi:type="dcterms:W3CDTF">2024-02-06T10:58:14Z</dcterms:created>
  <dcterms:modified xsi:type="dcterms:W3CDTF">2024-11-22T05:03:46Z</dcterms:modified>
</cp:coreProperties>
</file>